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6" r:id="rId4"/>
    <p:sldId id="259" r:id="rId5"/>
    <p:sldId id="260" r:id="rId6"/>
    <p:sldId id="268" r:id="rId7"/>
    <p:sldId id="270" r:id="rId8"/>
    <p:sldId id="261" r:id="rId9"/>
    <p:sldId id="262" r:id="rId10"/>
    <p:sldId id="263" r:id="rId11"/>
    <p:sldId id="264" r:id="rId12"/>
    <p:sldId id="26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1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74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310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02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463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58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54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2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277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467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199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D3A9D-8264-42CB-89F7-9C210C12990D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F516A-DC1C-4495-9FCF-E2560DA8DE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14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ml0004357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81000" y="533400"/>
            <a:ext cx="8459788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 LIỆT CHÀO MỪNG CÁC THẦY CÔ ĐẾN DỰ GIỜ LỚP 6A6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495300" y="2351087"/>
            <a:ext cx="8153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cs</a:t>
            </a:r>
            <a:r>
              <a:rPr lang="en-US" sz="32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Long </a:t>
            </a:r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3200" b="1" i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32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32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ùy</a:t>
            </a:r>
            <a:r>
              <a:rPr lang="en-US" sz="3200" b="1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endParaRPr lang="en-US" sz="3200" b="1" i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b="1" i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T 63: TÍNH CHẤT CỦA PHÉP NHÂN</a:t>
            </a:r>
            <a:endParaRPr lang="en-US" sz="3200" b="1" i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6858000" y="59436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3200">
              <a:solidFill>
                <a:srgbClr val="800000"/>
              </a:solidFill>
              <a:latin typeface="VNI-Times" pitchFamily="2" charset="0"/>
            </a:endParaRPr>
          </a:p>
        </p:txBody>
      </p:sp>
      <p:pic>
        <p:nvPicPr>
          <p:cNvPr id="3082" name="Picture 10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105400"/>
            <a:ext cx="2493963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0180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00"/>
                            </p:stCondLst>
                            <p:childTnLst>
                              <p:par>
                                <p:cTn id="27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450"/>
                            </p:stCondLst>
                            <p:childTnLst>
                              <p:par>
                                <p:cTn id="3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a) (-8).(5+3)  = -8. 8 = -64</a:t>
            </a:r>
          </a:p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(-8)(5+3) = (-8).5+ (-8).3 </a:t>
            </a:r>
          </a:p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          = -40 + (-24) = -64</a:t>
            </a:r>
          </a:p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b)(-3+ 3) .(-5) = 0.(-5) = 0</a:t>
            </a:r>
          </a:p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(-3+3)(-5) = (-3).(-5) + 3.(-5)</a:t>
            </a:r>
          </a:p>
          <a:p>
            <a:pPr marL="0" indent="0">
              <a:buNone/>
            </a:pP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                 = 15+ (-15) = 0</a:t>
            </a:r>
          </a:p>
        </p:txBody>
      </p:sp>
    </p:spTree>
    <p:extLst>
      <p:ext uri="{BB962C8B-B14F-4D97-AF65-F5344CB8AC3E}">
        <p14:creationId xmlns:p14="http://schemas.microsoft.com/office/powerpoint/2010/main" val="33235872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LUYỆN TẬP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3133"/>
            <a:ext cx="4724400" cy="4525963"/>
          </a:xfrm>
        </p:spPr>
        <p:txBody>
          <a:bodyPr/>
          <a:lstStyle/>
          <a:p>
            <a:pPr marL="0" indent="0">
              <a:buNone/>
            </a:pPr>
            <a:r>
              <a:rPr lang="vi-VN" b="1" dirty="0">
                <a:latin typeface="+mj-lt"/>
              </a:rPr>
              <a:t>Bài </a:t>
            </a:r>
            <a:r>
              <a:rPr lang="vi-VN" sz="3600" b="1" dirty="0">
                <a:latin typeface="+mj-lt"/>
                <a:cs typeface="Times New Roman" pitchFamily="18" charset="0"/>
              </a:rPr>
              <a:t>90/SGK/95</a:t>
            </a:r>
            <a:endParaRPr lang="en-US" b="1" dirty="0"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) 15.(–2) .(–5) .(–6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= [15.(–2)] . [(–5) . (–6)]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= [– (15.2)] .(5.6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= (–30) .30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= –900	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1905000"/>
            <a:ext cx="396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4 .7.(–11) . (–2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(4 .7) .[(–11) .(–2)]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28 .(11.2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28.22 = 616.</a:t>
            </a:r>
          </a:p>
        </p:txBody>
      </p:sp>
    </p:spTree>
    <p:extLst>
      <p:ext uri="{BB962C8B-B14F-4D97-AF65-F5344CB8AC3E}">
        <p14:creationId xmlns:p14="http://schemas.microsoft.com/office/powerpoint/2010/main" val="15586138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3600" b="1" u="sng" dirty="0">
                <a:latin typeface="Times New Roman" pitchFamily="18" charset="0"/>
                <a:cs typeface="Times New Roman" pitchFamily="18" charset="0"/>
              </a:rPr>
              <a:t>IV.HƯỚNG DẪN HỌC Ở NHÀ</a:t>
            </a:r>
            <a:r>
              <a:rPr 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lại các kiến thức của bài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91, 92, 93/SGK/9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5172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MỞ ĐẦ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sz="4400" b="1" dirty="0">
                <a:latin typeface="+mj-lt"/>
              </a:rPr>
              <a:t>Bài tập: </a:t>
            </a:r>
            <a:r>
              <a:rPr lang="vi-VN" sz="4400" dirty="0">
                <a:latin typeface="+mj-lt"/>
              </a:rPr>
              <a:t>Em hãy nêu các tính chất về phép nhân số tự nhiên, viết công thức tổng quát</a:t>
            </a:r>
            <a:r>
              <a:rPr lang="en-US" sz="4400" dirty="0" smtClean="0">
                <a:latin typeface="+mj-lt"/>
              </a:rPr>
              <a:t>?</a:t>
            </a:r>
          </a:p>
          <a:p>
            <a:pPr marL="0" indent="0">
              <a:buNone/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 4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57974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Tí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.a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Tí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 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.c = a.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Tí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a.1 = 1.a = a</a:t>
            </a:r>
          </a:p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Tí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a.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+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5198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Autofit/>
          </a:bodyPr>
          <a:lstStyle/>
          <a:p>
            <a:pPr algn="l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Tính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4038600" cy="4038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tính:2.(-3) = ?</a:t>
            </a:r>
          </a:p>
          <a:p>
            <a:pPr marL="0" indent="0">
              <a:buNone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(-3).2 = ?</a:t>
            </a:r>
          </a:p>
          <a:p>
            <a:pPr marL="0" indent="0">
              <a:buNone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(-7).(-4) = ?</a:t>
            </a:r>
          </a:p>
          <a:p>
            <a:pPr marL="0" indent="0">
              <a:buNone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(-4).(-7) = ?</a:t>
            </a:r>
          </a:p>
          <a:p>
            <a:pPr marL="0" indent="0">
              <a:buNone/>
            </a:pPr>
            <a:r>
              <a:rPr lang="en-US" sz="3600" dirty="0"/>
              <a:t> </a:t>
            </a: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5105400" y="685799"/>
            <a:ext cx="58674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(-3) = 6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-3).2 = 6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2.(-3) = (-3).2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-7).(-4) = 28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-4).(-7) = 28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(-7).(-4) = (-4).(-7)</a:t>
            </a: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85120"/>
              </p:ext>
            </p:extLst>
          </p:nvPr>
        </p:nvGraphicFramePr>
        <p:xfrm>
          <a:off x="4833408" y="2734630"/>
          <a:ext cx="543984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3408" y="2734630"/>
                        <a:ext cx="543984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98838"/>
              </p:ext>
            </p:extLst>
          </p:nvPr>
        </p:nvGraphicFramePr>
        <p:xfrm>
          <a:off x="4833937" y="4572000"/>
          <a:ext cx="5429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542880" imgH="407880" progId="Equation.DSMT4">
                  <p:embed/>
                </p:oleObj>
              </mc:Choice>
              <mc:Fallback>
                <p:oleObj name="Equation" r:id="rId5" imgW="542880" imgH="4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937" y="4572000"/>
                        <a:ext cx="54292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419600" y="914400"/>
            <a:ext cx="76200" cy="4191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14500" y="5410200"/>
            <a:ext cx="5410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400" dirty="0">
                <a:latin typeface="Times New Roman" pitchFamily="18" charset="0"/>
                <a:cs typeface="Times New Roman" pitchFamily="18" charset="0"/>
              </a:rPr>
              <a:t>a.b = b.a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459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Tính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12924"/>
            <a:ext cx="3886200" cy="5638800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[9.(-5)].2 = ?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9.[(-5).2] = 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33800" y="1219200"/>
            <a:ext cx="53339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[9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(-5)].2 = (-45).2 = -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90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9.[(-5).2] = 9.(-10) = -90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[9.(-5)].2 = 9.[(-5).2]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2491"/>
              </p:ext>
            </p:extLst>
          </p:nvPr>
        </p:nvGraphicFramePr>
        <p:xfrm>
          <a:off x="3326249" y="3200400"/>
          <a:ext cx="815101" cy="48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6249" y="3200400"/>
                        <a:ext cx="815101" cy="48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4640758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nl-NL" sz="4800" dirty="0">
                <a:latin typeface="Times New Roman" pitchFamily="18" charset="0"/>
                <a:cs typeface="Times New Roman" pitchFamily="18" charset="0"/>
              </a:rPr>
              <a:t>a.b).c = a( b.a)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21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3733800" y="1143000"/>
            <a:ext cx="7620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0" y="1219200"/>
            <a:ext cx="381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81000" y="1828800"/>
            <a:ext cx="2590800" cy="6858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 . b  =  b . 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25908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228600" y="3214976"/>
            <a:ext cx="3352800" cy="6858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a . b) . c = a . (b . c)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962400" y="1371600"/>
            <a:ext cx="480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962400" y="6924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3900055" y="1750234"/>
            <a:ext cx="5029200" cy="255454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02" name="Rectangle 38"/>
          <p:cNvSpPr>
            <a:spLocks noChangeArrowheads="1"/>
          </p:cNvSpPr>
          <p:nvPr/>
        </p:nvSpPr>
        <p:spPr bwMode="auto">
          <a:xfrm>
            <a:off x="3976255" y="69245"/>
            <a:ext cx="487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3962400" y="4267200"/>
            <a:ext cx="533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 ta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n,n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b.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a.(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)=(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).c</a:t>
            </a:r>
          </a:p>
        </p:txBody>
      </p:sp>
    </p:spTree>
    <p:extLst>
      <p:ext uri="{BB962C8B-B14F-4D97-AF65-F5344CB8AC3E}">
        <p14:creationId xmlns:p14="http://schemas.microsoft.com/office/powerpoint/2010/main" val="127768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/>
      <p:bldP spid="11269" grpId="0" animBg="1"/>
      <p:bldP spid="11270" grpId="0"/>
      <p:bldP spid="11271" grpId="0" animBg="1"/>
      <p:bldP spid="11273" grpId="0"/>
      <p:bldP spid="11300" grpId="0" animBg="1"/>
      <p:bldP spid="11302" grpId="0"/>
      <p:bldP spid="113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828800" y="593724"/>
            <a:ext cx="6553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856510" y="2047012"/>
            <a:ext cx="63730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“ + ”</a:t>
            </a: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1775946" y="3657599"/>
            <a:ext cx="6858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1870365" y="5181600"/>
            <a:ext cx="6528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“ - ”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1614055" y="59372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3300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489365" y="3657599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3300"/>
                </a:solidFill>
                <a:latin typeface=".VnTime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5814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9" grpId="0"/>
      <p:bldP spid="14361" grpId="0"/>
      <p:bldP spid="14362" grpId="0"/>
      <p:bldP spid="14364" grpId="0"/>
      <p:bldP spid="143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261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1"/>
            <a:ext cx="3581400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-5) .1 = ?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(-5) = ?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+10).1 = ?</a:t>
            </a:r>
          </a:p>
          <a:p>
            <a:pPr marL="0" indent="0">
              <a:buNone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914400"/>
            <a:ext cx="4038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5) .1 = -5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-5) = -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+10).1 = 10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4220142"/>
            <a:ext cx="693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5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a.1=1.a=a</a:t>
            </a: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59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685800" y="16002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4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i="1" dirty="0" smtClean="0">
                <a:latin typeface="Times New Roman" pitchFamily="18" charset="0"/>
                <a:cs typeface="Times New Roman" pitchFamily="18" charset="0"/>
              </a:rPr>
              <a:t>a.1=1.a=a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2819400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5.SGK.91.</a:t>
            </a:r>
          </a:p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49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761</Words>
  <Application>Microsoft Office PowerPoint</Application>
  <PresentationFormat>On-screen Show (4:3)</PresentationFormat>
  <Paragraphs>8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HOẠT ĐỘNG MỞ ĐẦU </vt:lpstr>
      <vt:lpstr>Các tính chất phép nhân số tự nhiên</vt:lpstr>
      <vt:lpstr>1.Tính chất giao hoán </vt:lpstr>
      <vt:lpstr>2.Tính chất kết hợp</vt:lpstr>
      <vt:lpstr>PowerPoint Presentation</vt:lpstr>
      <vt:lpstr>PowerPoint Presentation</vt:lpstr>
      <vt:lpstr>3. Nhân với 1 </vt:lpstr>
      <vt:lpstr>4. Tính chất phân phối của phép nhân đối với phép cộng </vt:lpstr>
      <vt:lpstr>PowerPoint Presentation</vt:lpstr>
      <vt:lpstr>5.LUYỆN TẬP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</cp:revision>
  <dcterms:created xsi:type="dcterms:W3CDTF">2021-01-24T17:49:16Z</dcterms:created>
  <dcterms:modified xsi:type="dcterms:W3CDTF">2021-02-20T00:05:45Z</dcterms:modified>
</cp:coreProperties>
</file>